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335AEE5" w14:textId="6E795B11" w:rsidR="00160B7F" w:rsidRDefault="00F74A58">
      <w:pPr>
        <w:rPr>
          <w:rFonts w:ascii="Comic Sans MS" w:hAnsi="Comic Sans MS"/>
        </w:rPr>
      </w:pPr>
      <w:r w:rsidRPr="00160B7F">
        <w:rPr>
          <w:rFonts w:ascii="Comic Sans MS" w:hAnsi="Comic Sans MS"/>
          <w:b/>
          <w:u w:val="single"/>
        </w:rPr>
        <w:t>Essential Question</w:t>
      </w:r>
      <w:r w:rsidRPr="00160B7F">
        <w:rPr>
          <w:rFonts w:ascii="Comic Sans MS" w:hAnsi="Comic Sans MS"/>
          <w:b/>
        </w:rPr>
        <w:t>:</w:t>
      </w:r>
      <w:r w:rsidRPr="00160B7F">
        <w:rPr>
          <w:rFonts w:ascii="Comic Sans MS" w:hAnsi="Comic Sans MS"/>
        </w:rPr>
        <w:t xml:space="preserve"> </w:t>
      </w:r>
    </w:p>
    <w:p w14:paraId="37F56A5C" w14:textId="57319F3C" w:rsidR="00926D06" w:rsidRDefault="00F20E3F">
      <w:pPr>
        <w:rPr>
          <w:rFonts w:ascii="Comic Sans MS" w:hAnsi="Comic Sans MS"/>
        </w:rPr>
      </w:pPr>
      <w:r>
        <w:rPr>
          <w:rFonts w:ascii="Comic Sans MS" w:hAnsi="Comic Sans MS"/>
        </w:rPr>
        <w:t>How can you determine whether a function is linear or nonlinear</w:t>
      </w:r>
      <w:r w:rsidR="006C6CD8">
        <w:rPr>
          <w:rFonts w:ascii="Comic Sans MS" w:hAnsi="Comic Sans MS"/>
        </w:rPr>
        <w:t>?</w:t>
      </w:r>
    </w:p>
    <w:p w14:paraId="13ACE767" w14:textId="6B360713" w:rsidR="00160B7F" w:rsidRDefault="00160B7F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Learning Targets:</w:t>
      </w:r>
    </w:p>
    <w:p w14:paraId="3EC24E34" w14:textId="52C314CF" w:rsidR="00686202" w:rsidRPr="00F20E3F" w:rsidRDefault="00160B7F" w:rsidP="00F20E3F">
      <w:pPr>
        <w:pStyle w:val="ListParagraph"/>
        <w:numPr>
          <w:ilvl w:val="0"/>
          <w:numId w:val="1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I can </w:t>
      </w:r>
      <w:r w:rsidR="00F20E3F">
        <w:rPr>
          <w:rFonts w:ascii="Comic Sans MS" w:hAnsi="Comic Sans MS"/>
        </w:rPr>
        <w:t>identify linear functions using graphs, tables, and equations</w:t>
      </w:r>
    </w:p>
    <w:p w14:paraId="6A7983D3" w14:textId="3583893F" w:rsidR="00F20E3F" w:rsidRPr="00F20E3F" w:rsidRDefault="00F20E3F" w:rsidP="00F20E3F">
      <w:pPr>
        <w:pStyle w:val="ListParagraph"/>
        <w:numPr>
          <w:ilvl w:val="0"/>
          <w:numId w:val="1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I can </w:t>
      </w:r>
      <w:r w:rsidR="006331CA">
        <w:rPr>
          <w:rFonts w:ascii="Comic Sans MS" w:hAnsi="Comic Sans MS"/>
        </w:rPr>
        <w:t xml:space="preserve">classify data as being </w:t>
      </w:r>
      <w:r>
        <w:rPr>
          <w:rFonts w:ascii="Comic Sans MS" w:hAnsi="Comic Sans MS"/>
        </w:rPr>
        <w:t xml:space="preserve">discrete </w:t>
      </w:r>
      <w:r w:rsidR="006331CA">
        <w:rPr>
          <w:rFonts w:ascii="Comic Sans MS" w:hAnsi="Comic Sans MS"/>
        </w:rPr>
        <w:t>or</w:t>
      </w:r>
      <w:r>
        <w:rPr>
          <w:rFonts w:ascii="Comic Sans MS" w:hAnsi="Comic Sans MS"/>
        </w:rPr>
        <w:t xml:space="preserve"> continuous </w:t>
      </w:r>
    </w:p>
    <w:p w14:paraId="21023D44" w14:textId="6F1B3774" w:rsidR="00F20E3F" w:rsidRPr="00686202" w:rsidRDefault="00F20E3F" w:rsidP="00F20E3F">
      <w:pPr>
        <w:pStyle w:val="ListParagraph"/>
        <w:numPr>
          <w:ilvl w:val="0"/>
          <w:numId w:val="1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>I can write real-life problems to fit data</w:t>
      </w:r>
    </w:p>
    <w:p w14:paraId="65F4EDB0" w14:textId="77777777" w:rsidR="00621DBE" w:rsidRDefault="00621DBE" w:rsidP="00621DBE">
      <w:pPr>
        <w:rPr>
          <w:rFonts w:ascii="Comic Sans MS" w:hAnsi="Comic Sans MS"/>
        </w:rPr>
      </w:pPr>
    </w:p>
    <w:p w14:paraId="07FBD6B3" w14:textId="309A8BBD" w:rsidR="001E5740" w:rsidRDefault="001E5740" w:rsidP="00621DB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Identifying Linear Functions</w:t>
      </w:r>
    </w:p>
    <w:p w14:paraId="63683A89" w14:textId="0868AF28" w:rsidR="001E5740" w:rsidRPr="001E5740" w:rsidRDefault="001E5740" w:rsidP="001E5740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1E5740">
        <w:rPr>
          <w:rFonts w:ascii="Comic Sans MS" w:hAnsi="Comic Sans MS"/>
        </w:rPr>
        <w:t>A _________________________________________________, x and y, is an equation that can be written in the form ________________, where _____ and _____ are constants.  The graph is a line.</w:t>
      </w:r>
    </w:p>
    <w:p w14:paraId="33EF8FB4" w14:textId="77777777" w:rsidR="001E5740" w:rsidRDefault="001E5740" w:rsidP="00621DBE">
      <w:pPr>
        <w:rPr>
          <w:rFonts w:ascii="Comic Sans MS" w:hAnsi="Comic Sans MS"/>
        </w:rPr>
      </w:pPr>
    </w:p>
    <w:p w14:paraId="33143EF0" w14:textId="18FCC438" w:rsidR="001E5740" w:rsidRPr="001E5740" w:rsidRDefault="001E5740" w:rsidP="001E5740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1E5740">
        <w:rPr>
          <w:rFonts w:ascii="Comic Sans MS" w:hAnsi="Comic Sans MS"/>
        </w:rPr>
        <w:t xml:space="preserve">A _______________________________ is a function whose graph is a </w:t>
      </w:r>
      <w:proofErr w:type="spellStart"/>
      <w:r w:rsidRPr="001E5740">
        <w:rPr>
          <w:rFonts w:ascii="Comic Sans MS" w:hAnsi="Comic Sans MS"/>
        </w:rPr>
        <w:t>nonvertical</w:t>
      </w:r>
      <w:proofErr w:type="spellEnd"/>
      <w:r w:rsidRPr="001E5740">
        <w:rPr>
          <w:rFonts w:ascii="Comic Sans MS" w:hAnsi="Comic Sans MS"/>
        </w:rPr>
        <w:t xml:space="preserve"> line.  It has a CONSTANT RATE OF CHANGE.</w:t>
      </w:r>
    </w:p>
    <w:p w14:paraId="09E7B44E" w14:textId="77777777" w:rsidR="001E5740" w:rsidRDefault="001E5740" w:rsidP="00621DBE">
      <w:pPr>
        <w:rPr>
          <w:rFonts w:ascii="Comic Sans MS" w:hAnsi="Comic Sans MS"/>
        </w:rPr>
      </w:pPr>
    </w:p>
    <w:p w14:paraId="34004E71" w14:textId="0E41C9EF" w:rsidR="001E5740" w:rsidRPr="001E5740" w:rsidRDefault="001E5740" w:rsidP="001E5740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>
        <w:rPr>
          <w:rFonts w:ascii="Comic Sans MS" w:hAnsi="Comic Sans MS"/>
        </w:rPr>
        <w:t>A ______________________</w:t>
      </w:r>
      <w:r w:rsidRPr="001E5740">
        <w:rPr>
          <w:rFonts w:ascii="Comic Sans MS" w:hAnsi="Comic Sans MS"/>
        </w:rPr>
        <w:t xml:space="preserve">____ does not have a </w:t>
      </w:r>
      <w:r>
        <w:rPr>
          <w:rFonts w:ascii="Comic Sans MS" w:hAnsi="Comic Sans MS"/>
        </w:rPr>
        <w:t>_____________________________</w:t>
      </w:r>
      <w:r w:rsidRPr="001E5740">
        <w:rPr>
          <w:rFonts w:ascii="Comic Sans MS" w:hAnsi="Comic Sans MS"/>
        </w:rPr>
        <w:t xml:space="preserve">___, so its graph is NOT a line. </w:t>
      </w:r>
    </w:p>
    <w:p w14:paraId="022B61D8" w14:textId="77777777" w:rsidR="00F20E3F" w:rsidRDefault="00F20E3F" w:rsidP="00621DBE">
      <w:pPr>
        <w:rPr>
          <w:rFonts w:ascii="Comic Sans MS" w:hAnsi="Comic Sans MS"/>
        </w:rPr>
      </w:pPr>
    </w:p>
    <w:p w14:paraId="555542F4" w14:textId="3E48EBD1" w:rsidR="00F20E3F" w:rsidRDefault="00506307" w:rsidP="00621DBE">
      <w:pPr>
        <w:rPr>
          <w:rFonts w:ascii="Comic Sans MS" w:hAnsi="Comic Sans MS"/>
          <w:b/>
        </w:rPr>
      </w:pPr>
      <w:r w:rsidRPr="00506307">
        <w:rPr>
          <w:rFonts w:ascii="Comic Sans MS" w:hAnsi="Comic Sans MS"/>
          <w:b/>
        </w:rPr>
        <w:t>Identifying Linear Functions Using Graphs</w:t>
      </w:r>
      <w:r w:rsidR="008F3D4B">
        <w:rPr>
          <w:rFonts w:ascii="Comic Sans MS" w:hAnsi="Comic Sans MS"/>
          <w:b/>
        </w:rPr>
        <w:t xml:space="preserve">, </w:t>
      </w:r>
      <w:r>
        <w:rPr>
          <w:rFonts w:ascii="Comic Sans MS" w:hAnsi="Comic Sans MS"/>
          <w:b/>
        </w:rPr>
        <w:t>Tables</w:t>
      </w:r>
      <w:r w:rsidR="008F3D4B">
        <w:rPr>
          <w:rFonts w:ascii="Comic Sans MS" w:hAnsi="Comic Sans MS"/>
          <w:b/>
        </w:rPr>
        <w:t>, and Equations</w:t>
      </w:r>
    </w:p>
    <w:p w14:paraId="6C963F92" w14:textId="35E3F0C7" w:rsidR="00506307" w:rsidRDefault="00FD3745" w:rsidP="00621DBE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xample 1:</w:t>
      </w:r>
      <w:r>
        <w:rPr>
          <w:rFonts w:ascii="Comic Sans MS" w:hAnsi="Comic Sans MS"/>
        </w:rPr>
        <w:t xml:space="preserve"> </w:t>
      </w:r>
      <w:r w:rsidR="00506307">
        <w:rPr>
          <w:rFonts w:ascii="Comic Sans MS" w:hAnsi="Comic Sans MS"/>
        </w:rPr>
        <w:t>Identify whether the following represent linear or nonlinear functions.  Explain.</w:t>
      </w:r>
    </w:p>
    <w:tbl>
      <w:tblPr>
        <w:tblStyle w:val="TableGrid"/>
        <w:tblpPr w:leftFromText="180" w:rightFromText="180" w:vertAnchor="text" w:horzAnchor="page" w:tblpX="7836" w:tblpY="-6"/>
        <w:tblW w:w="2403" w:type="dxa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441"/>
        <w:gridCol w:w="460"/>
        <w:gridCol w:w="460"/>
        <w:gridCol w:w="460"/>
        <w:gridCol w:w="582"/>
      </w:tblGrid>
      <w:tr w:rsidR="008F3D4B" w:rsidRPr="00B7369C" w14:paraId="5DB8CD13" w14:textId="77777777" w:rsidTr="008F3D4B">
        <w:trPr>
          <w:cantSplit/>
          <w:trHeight w:val="461"/>
        </w:trPr>
        <w:tc>
          <w:tcPr>
            <w:tcW w:w="0" w:type="auto"/>
            <w:vAlign w:val="center"/>
          </w:tcPr>
          <w:p w14:paraId="3E8C5EDC" w14:textId="77777777" w:rsidR="008F3D4B" w:rsidRPr="00B7369C" w:rsidRDefault="008F3D4B" w:rsidP="008F3D4B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B7369C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14:paraId="2A1FFA3C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14:paraId="27CFA13F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14:paraId="6369B25F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  <w:vAlign w:val="center"/>
          </w:tcPr>
          <w:p w14:paraId="68ECC119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10</w:t>
            </w:r>
          </w:p>
        </w:tc>
      </w:tr>
      <w:tr w:rsidR="008F3D4B" w:rsidRPr="00B7369C" w14:paraId="0A547C06" w14:textId="77777777" w:rsidTr="008F3D4B">
        <w:trPr>
          <w:cantSplit/>
          <w:trHeight w:val="461"/>
        </w:trPr>
        <w:tc>
          <w:tcPr>
            <w:tcW w:w="0" w:type="auto"/>
            <w:vAlign w:val="center"/>
          </w:tcPr>
          <w:p w14:paraId="15A02873" w14:textId="77777777" w:rsidR="008F3D4B" w:rsidRPr="00B7369C" w:rsidRDefault="008F3D4B" w:rsidP="008F3D4B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14:paraId="3C3C6F63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14:paraId="7589F7DD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  <w:vAlign w:val="center"/>
          </w:tcPr>
          <w:p w14:paraId="48F6BD64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6</w:t>
            </w:r>
          </w:p>
        </w:tc>
        <w:tc>
          <w:tcPr>
            <w:tcW w:w="0" w:type="auto"/>
            <w:vAlign w:val="center"/>
          </w:tcPr>
          <w:p w14:paraId="3CCC7294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10</w:t>
            </w:r>
          </w:p>
        </w:tc>
      </w:tr>
    </w:tbl>
    <w:p w14:paraId="12F092F8" w14:textId="77777777" w:rsidR="00506307" w:rsidRPr="00506307" w:rsidRDefault="00506307" w:rsidP="00506307">
      <w:pPr>
        <w:pStyle w:val="ListParagraph"/>
        <w:numPr>
          <w:ilvl w:val="0"/>
          <w:numId w:val="11"/>
        </w:numPr>
        <w:rPr>
          <w:rFonts w:ascii="Comic Sans MS" w:hAnsi="Comic Sans MS"/>
        </w:rPr>
      </w:pPr>
      <w:r w:rsidRPr="00B7369C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0" layoutInCell="1" allowOverlap="1" wp14:anchorId="68BF6A30" wp14:editId="34D76829">
            <wp:simplePos x="0" y="0"/>
            <wp:positionH relativeFrom="column">
              <wp:posOffset>599704</wp:posOffset>
            </wp:positionH>
            <wp:positionV relativeFrom="paragraph">
              <wp:posOffset>6581</wp:posOffset>
            </wp:positionV>
            <wp:extent cx="1330036" cy="1330036"/>
            <wp:effectExtent l="0" t="0" r="3810" b="3810"/>
            <wp:wrapNone/>
            <wp:docPr id="22" name="Picture 22" descr="TA: C:\2014 Projects\EPSs_PNGs_Word\Alg1\Arts\PNGs\HSAlg1_rbc_0302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91" cy="13335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</w:p>
    <w:p w14:paraId="69631F6D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15ED91F1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56048BE3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07776C4B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1CA41F40" w14:textId="18A1CC30" w:rsidR="008F3D4B" w:rsidRDefault="008F3D4B" w:rsidP="008F3D4B">
      <w:pPr>
        <w:pStyle w:val="ListParagraph"/>
        <w:numPr>
          <w:ilvl w:val="0"/>
          <w:numId w:val="12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y = 9 – x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)  y = (x – 1)(x + 7)</w:t>
      </w:r>
    </w:p>
    <w:p w14:paraId="71B3C537" w14:textId="77777777" w:rsidR="008F3D4B" w:rsidRDefault="008F3D4B" w:rsidP="008F3D4B">
      <w:pPr>
        <w:rPr>
          <w:rFonts w:ascii="Comic Sans MS" w:hAnsi="Comic Sans MS"/>
        </w:rPr>
      </w:pPr>
    </w:p>
    <w:p w14:paraId="3089B091" w14:textId="77777777" w:rsidR="008F3D4B" w:rsidRDefault="008F3D4B" w:rsidP="008F3D4B">
      <w:pPr>
        <w:rPr>
          <w:rFonts w:ascii="Comic Sans MS" w:hAnsi="Comic Sans MS"/>
        </w:rPr>
      </w:pPr>
    </w:p>
    <w:p w14:paraId="2D4768A5" w14:textId="63FB2D30" w:rsidR="008F3D4B" w:rsidRDefault="008F3D4B" w:rsidP="008F3D4B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You try: </w:t>
      </w:r>
    </w:p>
    <w:tbl>
      <w:tblPr>
        <w:tblStyle w:val="TableGrid"/>
        <w:tblpPr w:leftFromText="180" w:rightFromText="180" w:vertAnchor="page" w:horzAnchor="page" w:tblpX="7650" w:tblpY="2713"/>
        <w:tblW w:w="2320" w:type="dxa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448"/>
        <w:gridCol w:w="468"/>
        <w:gridCol w:w="468"/>
        <w:gridCol w:w="468"/>
        <w:gridCol w:w="468"/>
      </w:tblGrid>
      <w:tr w:rsidR="008F3D4B" w:rsidRPr="00B7369C" w14:paraId="2C2EED0D" w14:textId="77777777" w:rsidTr="008F3D4B">
        <w:trPr>
          <w:cantSplit/>
          <w:trHeight w:val="492"/>
        </w:trPr>
        <w:tc>
          <w:tcPr>
            <w:tcW w:w="0" w:type="auto"/>
            <w:vAlign w:val="center"/>
          </w:tcPr>
          <w:p w14:paraId="666A4659" w14:textId="77777777" w:rsidR="008F3D4B" w:rsidRPr="00B7369C" w:rsidRDefault="008F3D4B" w:rsidP="008F3D4B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B7369C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14:paraId="1619B028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0</w:t>
            </w:r>
          </w:p>
        </w:tc>
        <w:tc>
          <w:tcPr>
            <w:tcW w:w="0" w:type="auto"/>
            <w:vAlign w:val="center"/>
          </w:tcPr>
          <w:p w14:paraId="7287B09E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14:paraId="5A8F7F2E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14:paraId="4E0EE333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3</w:t>
            </w:r>
          </w:p>
        </w:tc>
      </w:tr>
      <w:tr w:rsidR="008F3D4B" w:rsidRPr="00B7369C" w14:paraId="279C0D48" w14:textId="77777777" w:rsidTr="008F3D4B">
        <w:trPr>
          <w:cantSplit/>
          <w:trHeight w:val="492"/>
        </w:trPr>
        <w:tc>
          <w:tcPr>
            <w:tcW w:w="0" w:type="auto"/>
            <w:vAlign w:val="center"/>
          </w:tcPr>
          <w:p w14:paraId="1F48D72E" w14:textId="77777777" w:rsidR="008F3D4B" w:rsidRPr="00B7369C" w:rsidRDefault="008F3D4B" w:rsidP="008F3D4B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14:paraId="4873AFD1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3</w:t>
            </w:r>
          </w:p>
        </w:tc>
        <w:tc>
          <w:tcPr>
            <w:tcW w:w="0" w:type="auto"/>
            <w:vAlign w:val="center"/>
          </w:tcPr>
          <w:p w14:paraId="192CAFEF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  <w:vAlign w:val="center"/>
          </w:tcPr>
          <w:p w14:paraId="6266107B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  <w:vAlign w:val="center"/>
          </w:tcPr>
          <w:p w14:paraId="0093226B" w14:textId="77777777" w:rsidR="008F3D4B" w:rsidRPr="00B7369C" w:rsidRDefault="008F3D4B" w:rsidP="008F3D4B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B7369C">
              <w:rPr>
                <w:rFonts w:ascii="Comic Sans MS" w:hAnsi="Comic Sans MS"/>
              </w:rPr>
              <w:t>9</w:t>
            </w:r>
          </w:p>
        </w:tc>
      </w:tr>
    </w:tbl>
    <w:p w14:paraId="33E5CD97" w14:textId="77777777" w:rsidR="008F3D4B" w:rsidRPr="008F3D4B" w:rsidRDefault="008F3D4B" w:rsidP="008F3D4B">
      <w:pPr>
        <w:pStyle w:val="ListParagraph"/>
        <w:numPr>
          <w:ilvl w:val="0"/>
          <w:numId w:val="13"/>
        </w:numPr>
        <w:rPr>
          <w:rFonts w:ascii="Comic Sans MS" w:hAnsi="Comic Sans MS"/>
        </w:rPr>
      </w:pPr>
      <w:r w:rsidRPr="00B7369C">
        <w:rPr>
          <w:rFonts w:ascii="Comic Sans MS" w:hAnsi="Comic Sans MS"/>
          <w:noProof/>
        </w:rPr>
        <w:drawing>
          <wp:anchor distT="0" distB="0" distL="114300" distR="114300" simplePos="0" relativeHeight="251661312" behindDoc="0" locked="0" layoutInCell="1" allowOverlap="1" wp14:anchorId="6C5E270C" wp14:editId="762FD1B1">
            <wp:simplePos x="0" y="0"/>
            <wp:positionH relativeFrom="column">
              <wp:posOffset>564078</wp:posOffset>
            </wp:positionH>
            <wp:positionV relativeFrom="paragraph">
              <wp:posOffset>11356</wp:posOffset>
            </wp:positionV>
            <wp:extent cx="1377538" cy="1413163"/>
            <wp:effectExtent l="0" t="0" r="0" b="0"/>
            <wp:wrapNone/>
            <wp:docPr id="23" name="Picture 23" descr="TA: C:\2014 Projects\EPSs_PNGs_Word\Alg1\Arts\PNGs\HSAlg1_rbc_0302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536" cy="14459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</w:p>
    <w:p w14:paraId="2425F960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60D8F826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7EB4A2BE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72D4442A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5447E3E3" w14:textId="77777777" w:rsidR="008F3D4B" w:rsidRDefault="008F3D4B" w:rsidP="008F3D4B">
      <w:pPr>
        <w:ind w:left="360"/>
        <w:rPr>
          <w:rFonts w:ascii="Comic Sans MS" w:hAnsi="Comic Sans MS"/>
        </w:rPr>
      </w:pPr>
    </w:p>
    <w:p w14:paraId="0BCAE6A2" w14:textId="35A36D30" w:rsidR="008F3D4B" w:rsidRDefault="008F3D4B" w:rsidP="008F3D4B">
      <w:pPr>
        <w:pStyle w:val="ListParagraph"/>
        <w:numPr>
          <w:ilvl w:val="0"/>
          <w:numId w:val="14"/>
        </w:numPr>
        <w:rPr>
          <w:rFonts w:ascii="Comic Sans MS" w:hAnsi="Comic Sans MS"/>
        </w:rPr>
      </w:pPr>
      <w:r w:rsidRPr="00B7369C">
        <w:rPr>
          <w:rFonts w:ascii="Comic Sans MS" w:hAnsi="Comic Sans MS"/>
          <w:position w:val="-10"/>
        </w:rPr>
        <w:object w:dxaOrig="1280" w:dyaOrig="360" w14:anchorId="6FA78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5pt;height:22.45pt" o:ole="">
            <v:imagedata r:id="rId12" o:title=""/>
          </v:shape>
          <o:OLEObject Type="Embed" ProgID="Equation.DSMT4" ShapeID="_x0000_i1025" DrawAspect="Content" ObjectID="_1537547197" r:id="rId13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)  y = 4x – 2 </w:t>
      </w:r>
    </w:p>
    <w:p w14:paraId="59A08B19" w14:textId="77777777" w:rsidR="008F3D4B" w:rsidRDefault="008F3D4B" w:rsidP="008F3D4B">
      <w:pPr>
        <w:rPr>
          <w:rFonts w:ascii="Comic Sans MS" w:hAnsi="Comic Sans MS"/>
        </w:rPr>
      </w:pPr>
    </w:p>
    <w:p w14:paraId="56EFDF7C" w14:textId="77777777" w:rsidR="008F3D4B" w:rsidRDefault="008F3D4B" w:rsidP="008F3D4B">
      <w:pPr>
        <w:rPr>
          <w:rFonts w:ascii="Comic Sans MS" w:hAnsi="Comic Sans MS"/>
        </w:rPr>
      </w:pPr>
    </w:p>
    <w:p w14:paraId="05A41B62" w14:textId="2F3745FF" w:rsidR="00F20E3F" w:rsidRDefault="00AD2BED" w:rsidP="00621DB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Graphing Linear Functions</w:t>
      </w:r>
    </w:p>
    <w:p w14:paraId="1EC96513" w14:textId="0E378655" w:rsidR="00AD2BED" w:rsidRDefault="00AD2BED" w:rsidP="00621DBE">
      <w:pPr>
        <w:rPr>
          <w:rFonts w:ascii="Comic Sans MS" w:hAnsi="Comic Sans MS"/>
        </w:rPr>
      </w:pPr>
      <w:r>
        <w:rPr>
          <w:rFonts w:ascii="Comic Sans MS" w:hAnsi="Comic Sans MS"/>
        </w:rPr>
        <w:t>A _________________ of a linear equation in two variables is an ordered pair (x, y) that makes the equation true.  The graph of a linear equation is the set of all of these ordered pairs.</w:t>
      </w:r>
    </w:p>
    <w:p w14:paraId="55003153" w14:textId="77777777" w:rsidR="00AD2BED" w:rsidRDefault="00AD2BED" w:rsidP="00621DBE">
      <w:pPr>
        <w:rPr>
          <w:rFonts w:ascii="Comic Sans MS" w:hAnsi="Comic Sans MS"/>
        </w:rPr>
      </w:pPr>
    </w:p>
    <w:p w14:paraId="23CE287C" w14:textId="4306712E" w:rsidR="00AD2BED" w:rsidRDefault="00AD2BED" w:rsidP="00621DBE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Discrete and Continuous Domains</w:t>
      </w:r>
    </w:p>
    <w:p w14:paraId="36F3D385" w14:textId="25449F13" w:rsidR="00AD2BED" w:rsidRDefault="00AD2BED" w:rsidP="00621DBE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3B1B896" wp14:editId="6176CABD">
            <wp:simplePos x="0" y="0"/>
            <wp:positionH relativeFrom="margin">
              <wp:align>center</wp:align>
            </wp:positionH>
            <wp:positionV relativeFrom="paragraph">
              <wp:posOffset>378683</wp:posOffset>
            </wp:positionV>
            <wp:extent cx="3009900" cy="314960"/>
            <wp:effectExtent l="0" t="0" r="0" b="8890"/>
            <wp:wrapTight wrapText="bothSides">
              <wp:wrapPolygon edited="0">
                <wp:start x="0" y="0"/>
                <wp:lineTo x="0" y="20903"/>
                <wp:lineTo x="21463" y="20903"/>
                <wp:lineTo x="21463" y="0"/>
                <wp:lineTo x="0" y="0"/>
              </wp:wrapPolygon>
            </wp:wrapTight>
            <wp:docPr id="2" name="Picture 2" descr="Image result for blank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blank number line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15" b="53988"/>
                    <a:stretch/>
                  </pic:blipFill>
                  <pic:spPr bwMode="auto">
                    <a:xfrm>
                      <a:off x="0" y="0"/>
                      <a:ext cx="300990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</w:rPr>
        <w:t>A __________________________ is a set of input values that consists of ____________________ numbers in an interval.</w:t>
      </w:r>
    </w:p>
    <w:p w14:paraId="5B44DD51" w14:textId="7DCFBAF7" w:rsidR="00AD2BED" w:rsidRDefault="00AD2BED" w:rsidP="00621DBE">
      <w:pPr>
        <w:rPr>
          <w:rFonts w:ascii="Comic Sans MS" w:hAnsi="Comic Sans MS"/>
        </w:rPr>
      </w:pPr>
    </w:p>
    <w:p w14:paraId="0CBCBE54" w14:textId="77777777" w:rsidR="00AD2BED" w:rsidRDefault="00AD2BED" w:rsidP="00621DBE">
      <w:pPr>
        <w:rPr>
          <w:rFonts w:ascii="Comic Sans MS" w:hAnsi="Comic Sans MS"/>
        </w:rPr>
      </w:pPr>
    </w:p>
    <w:p w14:paraId="3FDE58FC" w14:textId="5008856D" w:rsidR="00AD2BED" w:rsidRPr="00AD2BED" w:rsidRDefault="00AD2BED" w:rsidP="00621DBE">
      <w:pPr>
        <w:rPr>
          <w:rFonts w:ascii="Comic Sans MS" w:hAnsi="Comic Sans MS"/>
        </w:rPr>
      </w:pPr>
      <w:r>
        <w:rPr>
          <w:rFonts w:ascii="Comic Sans MS" w:hAnsi="Comic Sans MS"/>
        </w:rPr>
        <w:t>A __________________________ is a set of input values that consists of ____________________ in an interval.</w:t>
      </w:r>
    </w:p>
    <w:p w14:paraId="46E0BC2D" w14:textId="54381333" w:rsidR="00AD2BED" w:rsidRDefault="00AD2BED" w:rsidP="00621DBE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4E3F799" wp14:editId="0E7742CD">
            <wp:simplePos x="0" y="0"/>
            <wp:positionH relativeFrom="margin">
              <wp:align>center</wp:align>
            </wp:positionH>
            <wp:positionV relativeFrom="paragraph">
              <wp:posOffset>16593</wp:posOffset>
            </wp:positionV>
            <wp:extent cx="3009900" cy="314960"/>
            <wp:effectExtent l="0" t="0" r="0" b="8890"/>
            <wp:wrapTight wrapText="bothSides">
              <wp:wrapPolygon edited="0">
                <wp:start x="0" y="0"/>
                <wp:lineTo x="0" y="20903"/>
                <wp:lineTo x="21463" y="20903"/>
                <wp:lineTo x="21463" y="0"/>
                <wp:lineTo x="0" y="0"/>
              </wp:wrapPolygon>
            </wp:wrapTight>
            <wp:docPr id="3" name="Picture 3" descr="Image result for blank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blank number line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15" b="53988"/>
                    <a:stretch/>
                  </pic:blipFill>
                  <pic:spPr bwMode="auto">
                    <a:xfrm>
                      <a:off x="0" y="0"/>
                      <a:ext cx="300990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9FE95C" w14:textId="77777777" w:rsidR="00AD2BED" w:rsidRDefault="00AD2BED" w:rsidP="00621DBE">
      <w:pPr>
        <w:rPr>
          <w:rFonts w:ascii="Comic Sans MS" w:hAnsi="Comic Sans MS"/>
        </w:rPr>
      </w:pPr>
    </w:p>
    <w:p w14:paraId="2D4600BB" w14:textId="77777777" w:rsidR="00FD3745" w:rsidRDefault="00FD3745" w:rsidP="00621DBE">
      <w:pPr>
        <w:rPr>
          <w:rFonts w:ascii="Comic Sans MS" w:hAnsi="Comic Sans MS"/>
        </w:rPr>
      </w:pPr>
    </w:p>
    <w:p w14:paraId="7196BF1A" w14:textId="77777777" w:rsidR="00FD3745" w:rsidRDefault="00FD3745" w:rsidP="00621DBE">
      <w:pPr>
        <w:rPr>
          <w:rFonts w:ascii="Comic Sans MS" w:hAnsi="Comic Sans MS"/>
        </w:rPr>
      </w:pPr>
    </w:p>
    <w:p w14:paraId="3F2E38FD" w14:textId="77777777" w:rsidR="00FD3745" w:rsidRDefault="00FD3745" w:rsidP="00621DBE">
      <w:pPr>
        <w:rPr>
          <w:rFonts w:ascii="Comic Sans MS" w:hAnsi="Comic Sans MS"/>
        </w:rPr>
      </w:pPr>
    </w:p>
    <w:p w14:paraId="03BB2E2F" w14:textId="38326829" w:rsidR="00F20E3F" w:rsidRDefault="00FD3745" w:rsidP="00621DB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lastRenderedPageBreak/>
        <w:t>Example 2:</w:t>
      </w:r>
      <w:r>
        <w:rPr>
          <w:rFonts w:ascii="Comic Sans MS" w:hAnsi="Comic Sans MS"/>
        </w:rPr>
        <w:t xml:space="preserve"> Find the domain of the functions represented by the graph.  Determine whether the domain is </w:t>
      </w:r>
      <w:r>
        <w:rPr>
          <w:rFonts w:ascii="Comic Sans MS" w:hAnsi="Comic Sans MS"/>
          <w:i/>
        </w:rPr>
        <w:t>discrete</w:t>
      </w:r>
      <w:r>
        <w:rPr>
          <w:rFonts w:ascii="Comic Sans MS" w:hAnsi="Comic Sans MS"/>
        </w:rPr>
        <w:t xml:space="preserve"> or </w:t>
      </w:r>
      <w:r>
        <w:rPr>
          <w:rFonts w:ascii="Comic Sans MS" w:hAnsi="Comic Sans MS"/>
          <w:i/>
        </w:rPr>
        <w:t>continuous</w:t>
      </w:r>
      <w:r>
        <w:rPr>
          <w:rFonts w:ascii="Comic Sans MS" w:hAnsi="Comic Sans MS"/>
        </w:rPr>
        <w:t>.  Explain.</w:t>
      </w:r>
      <w:r>
        <w:rPr>
          <w:rFonts w:ascii="Comic Sans MS" w:hAnsi="Comic Sans MS"/>
          <w:b/>
          <w:u w:val="single"/>
        </w:rPr>
        <w:t xml:space="preserve"> </w:t>
      </w:r>
    </w:p>
    <w:tbl>
      <w:tblPr>
        <w:tblStyle w:val="TableGrid"/>
        <w:tblpPr w:leftFromText="180" w:rightFromText="180" w:vertAnchor="text" w:horzAnchor="page" w:tblpX="7874" w:tblpY="25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2065"/>
        <w:gridCol w:w="450"/>
        <w:gridCol w:w="450"/>
        <w:gridCol w:w="450"/>
      </w:tblGrid>
      <w:tr w:rsidR="0048411A" w:rsidRPr="00E16509" w14:paraId="3311BEF5" w14:textId="77777777" w:rsidTr="003C070C">
        <w:trPr>
          <w:cantSplit/>
          <w:trHeight w:val="360"/>
        </w:trPr>
        <w:tc>
          <w:tcPr>
            <w:tcW w:w="2065" w:type="dxa"/>
            <w:vAlign w:val="center"/>
          </w:tcPr>
          <w:p w14:paraId="6B75F0C3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 xml:space="preserve">Input </w:t>
            </w:r>
          </w:p>
          <w:p w14:paraId="26A247B3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 xml:space="preserve">Months, </w:t>
            </w:r>
            <w:r w:rsidRPr="003C070C">
              <w:rPr>
                <w:rFonts w:ascii="Comic Sans MS" w:hAnsi="Comic Sans MS"/>
                <w:i/>
                <w:szCs w:val="22"/>
              </w:rPr>
              <w:t>x</w:t>
            </w:r>
          </w:p>
        </w:tc>
        <w:tc>
          <w:tcPr>
            <w:tcW w:w="450" w:type="dxa"/>
            <w:vAlign w:val="center"/>
          </w:tcPr>
          <w:p w14:paraId="3AA5765E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1</w:t>
            </w:r>
          </w:p>
        </w:tc>
        <w:tc>
          <w:tcPr>
            <w:tcW w:w="450" w:type="dxa"/>
            <w:vAlign w:val="center"/>
          </w:tcPr>
          <w:p w14:paraId="78BAD3E7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2</w:t>
            </w:r>
          </w:p>
        </w:tc>
        <w:tc>
          <w:tcPr>
            <w:tcW w:w="450" w:type="dxa"/>
            <w:vAlign w:val="center"/>
          </w:tcPr>
          <w:p w14:paraId="32604A5E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3</w:t>
            </w:r>
          </w:p>
        </w:tc>
      </w:tr>
      <w:tr w:rsidR="0048411A" w:rsidRPr="00E16509" w14:paraId="390B5298" w14:textId="77777777" w:rsidTr="003C070C">
        <w:trPr>
          <w:cantSplit/>
          <w:trHeight w:val="1075"/>
        </w:trPr>
        <w:tc>
          <w:tcPr>
            <w:tcW w:w="2065" w:type="dxa"/>
            <w:vAlign w:val="center"/>
          </w:tcPr>
          <w:p w14:paraId="4AD7896E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>Output</w:t>
            </w:r>
          </w:p>
          <w:p w14:paraId="49C0254A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 xml:space="preserve">Height of basil plant (inches), </w:t>
            </w:r>
            <w:r w:rsidRPr="003C070C">
              <w:rPr>
                <w:rFonts w:ascii="Comic Sans MS" w:hAnsi="Comic Sans MS"/>
                <w:i/>
                <w:szCs w:val="22"/>
              </w:rPr>
              <w:t>y</w:t>
            </w:r>
          </w:p>
        </w:tc>
        <w:tc>
          <w:tcPr>
            <w:tcW w:w="450" w:type="dxa"/>
            <w:vAlign w:val="center"/>
          </w:tcPr>
          <w:p w14:paraId="6B636A09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3</w:t>
            </w:r>
          </w:p>
        </w:tc>
        <w:tc>
          <w:tcPr>
            <w:tcW w:w="450" w:type="dxa"/>
            <w:vAlign w:val="center"/>
          </w:tcPr>
          <w:p w14:paraId="5FE7D986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7</w:t>
            </w:r>
          </w:p>
        </w:tc>
        <w:tc>
          <w:tcPr>
            <w:tcW w:w="450" w:type="dxa"/>
            <w:vAlign w:val="center"/>
          </w:tcPr>
          <w:p w14:paraId="5C90C611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11</w:t>
            </w:r>
          </w:p>
        </w:tc>
      </w:tr>
    </w:tbl>
    <w:p w14:paraId="28F4C3BD" w14:textId="307B5508" w:rsidR="0048411A" w:rsidRDefault="00FD3745" w:rsidP="00FD3745">
      <w:pPr>
        <w:pStyle w:val="ListParagraph"/>
        <w:numPr>
          <w:ilvl w:val="0"/>
          <w:numId w:val="15"/>
        </w:numPr>
        <w:rPr>
          <w:rFonts w:ascii="Comic Sans MS" w:hAnsi="Comic Sans MS"/>
        </w:rPr>
      </w:pPr>
      <w:r w:rsidRPr="00E16509">
        <w:rPr>
          <w:rFonts w:ascii="Comic Sans MS" w:hAnsi="Comic Sans MS"/>
          <w:noProof/>
        </w:rPr>
        <w:drawing>
          <wp:anchor distT="0" distB="0" distL="114300" distR="114300" simplePos="0" relativeHeight="251667456" behindDoc="0" locked="0" layoutInCell="1" allowOverlap="1" wp14:anchorId="0176B8CD" wp14:editId="3D8CBFE5">
            <wp:simplePos x="0" y="0"/>
            <wp:positionH relativeFrom="column">
              <wp:posOffset>480951</wp:posOffset>
            </wp:positionH>
            <wp:positionV relativeFrom="paragraph">
              <wp:posOffset>14927</wp:posOffset>
            </wp:positionV>
            <wp:extent cx="1175657" cy="1175657"/>
            <wp:effectExtent l="0" t="0" r="5715" b="5715"/>
            <wp:wrapNone/>
            <wp:docPr id="10" name="Picture 10" descr="TA: C:\2014 Projects\EPSs_PNGs_Word\Alg1\Arts\PNGs\HSAlg1_rbc_0302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2203" cy="1182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411A">
        <w:rPr>
          <w:rFonts w:ascii="Comic Sans MS" w:hAnsi="Comic Sans MS"/>
        </w:rPr>
        <w:t xml:space="preserve">  </w:t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</w:r>
      <w:r w:rsidR="0048411A">
        <w:rPr>
          <w:rFonts w:ascii="Comic Sans MS" w:hAnsi="Comic Sans MS"/>
        </w:rPr>
        <w:tab/>
        <w:t xml:space="preserve">b)  </w:t>
      </w:r>
    </w:p>
    <w:p w14:paraId="6B4D1527" w14:textId="54411DB5" w:rsidR="00FD3745" w:rsidRDefault="00FD3745" w:rsidP="0048411A">
      <w:pPr>
        <w:pStyle w:val="ListParagraph"/>
        <w:rPr>
          <w:rFonts w:ascii="Comic Sans MS" w:hAnsi="Comic Sans MS"/>
        </w:rPr>
      </w:pPr>
    </w:p>
    <w:p w14:paraId="5FE04132" w14:textId="1DB87C00" w:rsidR="0048411A" w:rsidRDefault="0048411A" w:rsidP="0048411A">
      <w:pPr>
        <w:rPr>
          <w:rFonts w:ascii="Comic Sans MS" w:hAnsi="Comic Sans MS"/>
        </w:rPr>
      </w:pPr>
    </w:p>
    <w:p w14:paraId="6FD275FF" w14:textId="77777777" w:rsidR="003C070C" w:rsidRDefault="003C070C" w:rsidP="003C070C">
      <w:pPr>
        <w:spacing w:line="360" w:lineRule="auto"/>
        <w:contextualSpacing/>
        <w:rPr>
          <w:rFonts w:ascii="Comic Sans MS" w:hAnsi="Comic Sans MS"/>
        </w:rPr>
      </w:pPr>
    </w:p>
    <w:p w14:paraId="5BCB208D" w14:textId="77777777" w:rsidR="003C070C" w:rsidRDefault="003C070C" w:rsidP="003C070C">
      <w:pPr>
        <w:spacing w:line="360" w:lineRule="auto"/>
        <w:contextualSpacing/>
        <w:rPr>
          <w:rFonts w:ascii="Comic Sans MS" w:hAnsi="Comic Sans MS"/>
        </w:rPr>
      </w:pPr>
    </w:p>
    <w:p w14:paraId="34AD8BE8" w14:textId="21D11E8F" w:rsidR="0048411A" w:rsidRDefault="0048411A" w:rsidP="003C070C">
      <w:pPr>
        <w:spacing w:line="360" w:lineRule="auto"/>
        <w:contextualSpacing/>
        <w:rPr>
          <w:rFonts w:ascii="Comic Sans MS" w:hAnsi="Comic Sans MS"/>
        </w:rPr>
      </w:pPr>
      <w:r>
        <w:rPr>
          <w:rFonts w:ascii="Comic Sans MS" w:hAnsi="Comic Sans MS"/>
        </w:rPr>
        <w:t>D: __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: __________________</w:t>
      </w:r>
    </w:p>
    <w:p w14:paraId="07F10AE2" w14:textId="1073F09F" w:rsidR="0048411A" w:rsidRDefault="0048411A" w:rsidP="0048411A">
      <w:pPr>
        <w:rPr>
          <w:rFonts w:ascii="Comic Sans MS" w:hAnsi="Comic Sans MS"/>
        </w:rPr>
      </w:pPr>
      <w:r>
        <w:rPr>
          <w:rFonts w:ascii="Comic Sans MS" w:hAnsi="Comic Sans MS"/>
        </w:rPr>
        <w:t>DISCRETE or CONTINUOU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ISCRETE or CONTINUOUS</w:t>
      </w:r>
    </w:p>
    <w:p w14:paraId="10829C18" w14:textId="15CF1B20" w:rsidR="0048411A" w:rsidRPr="003C070C" w:rsidRDefault="0048411A" w:rsidP="0048411A">
      <w:pPr>
        <w:rPr>
          <w:rFonts w:ascii="Comic Sans MS" w:hAnsi="Comic Sans MS"/>
          <w:b/>
        </w:rPr>
      </w:pPr>
      <w:r w:rsidRPr="003C070C">
        <w:rPr>
          <w:rFonts w:ascii="Comic Sans MS" w:hAnsi="Comic Sans MS"/>
          <w:b/>
          <w:noProof/>
        </w:rPr>
        <w:drawing>
          <wp:anchor distT="0" distB="0" distL="114300" distR="114300" simplePos="0" relativeHeight="251669504" behindDoc="0" locked="0" layoutInCell="1" allowOverlap="1" wp14:anchorId="3B186452" wp14:editId="37E49C28">
            <wp:simplePos x="0" y="0"/>
            <wp:positionH relativeFrom="margin">
              <wp:posOffset>599705</wp:posOffset>
            </wp:positionH>
            <wp:positionV relativeFrom="paragraph">
              <wp:posOffset>273785</wp:posOffset>
            </wp:positionV>
            <wp:extent cx="1092530" cy="1116280"/>
            <wp:effectExtent l="0" t="0" r="0" b="8255"/>
            <wp:wrapNone/>
            <wp:docPr id="11" name="Picture 11" descr="TA: C:\2014 Projects\EPSs_PNGs_Word\Alg1\Arts\PNGs\HSAlg1_rbc_0302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5691" cy="11297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C070C">
        <w:rPr>
          <w:rFonts w:ascii="Comic Sans MS" w:hAnsi="Comic Sans MS"/>
          <w:b/>
        </w:rPr>
        <w:t>You try:</w:t>
      </w:r>
    </w:p>
    <w:tbl>
      <w:tblPr>
        <w:tblStyle w:val="TableGrid"/>
        <w:tblpPr w:leftFromText="180" w:rightFromText="180" w:vertAnchor="text" w:horzAnchor="margin" w:tblpXSpec="right" w:tblpY="64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815"/>
        <w:gridCol w:w="485"/>
        <w:gridCol w:w="575"/>
        <w:gridCol w:w="575"/>
      </w:tblGrid>
      <w:tr w:rsidR="0048411A" w:rsidRPr="00E16509" w14:paraId="3EFA655F" w14:textId="77777777" w:rsidTr="0048411A">
        <w:trPr>
          <w:cantSplit/>
          <w:trHeight w:val="360"/>
        </w:trPr>
        <w:tc>
          <w:tcPr>
            <w:tcW w:w="0" w:type="auto"/>
            <w:vAlign w:val="center"/>
          </w:tcPr>
          <w:p w14:paraId="6A022604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bookmarkStart w:id="0" w:name="_GoBack"/>
            <w:r w:rsidRPr="003C070C">
              <w:rPr>
                <w:rFonts w:ascii="Comic Sans MS" w:hAnsi="Comic Sans MS"/>
                <w:szCs w:val="22"/>
              </w:rPr>
              <w:t xml:space="preserve">Input </w:t>
            </w:r>
          </w:p>
          <w:p w14:paraId="6F794BC8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 xml:space="preserve">Tickets, </w:t>
            </w:r>
            <w:r w:rsidRPr="003C070C">
              <w:rPr>
                <w:rFonts w:ascii="Comic Sans MS" w:hAnsi="Comic Sans MS"/>
                <w:i/>
                <w:szCs w:val="22"/>
              </w:rPr>
              <w:t>x</w:t>
            </w:r>
          </w:p>
        </w:tc>
        <w:tc>
          <w:tcPr>
            <w:tcW w:w="0" w:type="auto"/>
            <w:vAlign w:val="center"/>
          </w:tcPr>
          <w:p w14:paraId="1B5D19D1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10</w:t>
            </w:r>
          </w:p>
        </w:tc>
        <w:tc>
          <w:tcPr>
            <w:tcW w:w="0" w:type="auto"/>
            <w:vAlign w:val="center"/>
          </w:tcPr>
          <w:p w14:paraId="5DB4189A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20</w:t>
            </w:r>
          </w:p>
        </w:tc>
        <w:tc>
          <w:tcPr>
            <w:tcW w:w="0" w:type="auto"/>
            <w:vAlign w:val="center"/>
          </w:tcPr>
          <w:p w14:paraId="6120B631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30</w:t>
            </w:r>
          </w:p>
        </w:tc>
      </w:tr>
      <w:tr w:rsidR="0048411A" w:rsidRPr="00E16509" w14:paraId="30AFBC0E" w14:textId="77777777" w:rsidTr="0048411A">
        <w:trPr>
          <w:cantSplit/>
          <w:trHeight w:val="360"/>
        </w:trPr>
        <w:tc>
          <w:tcPr>
            <w:tcW w:w="0" w:type="auto"/>
            <w:vAlign w:val="center"/>
          </w:tcPr>
          <w:p w14:paraId="270FB2BF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>Output</w:t>
            </w:r>
          </w:p>
          <w:p w14:paraId="20491CEF" w14:textId="77777777" w:rsidR="0048411A" w:rsidRPr="003C070C" w:rsidRDefault="0048411A" w:rsidP="0048411A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szCs w:val="22"/>
              </w:rPr>
            </w:pPr>
            <w:r w:rsidRPr="003C070C">
              <w:rPr>
                <w:rFonts w:ascii="Comic Sans MS" w:hAnsi="Comic Sans MS"/>
                <w:szCs w:val="22"/>
              </w:rPr>
              <w:t xml:space="preserve">Cost (dollars), </w:t>
            </w:r>
            <w:r w:rsidRPr="003C070C">
              <w:rPr>
                <w:rFonts w:ascii="Comic Sans MS" w:hAnsi="Comic Sans MS"/>
                <w:i/>
                <w:szCs w:val="22"/>
              </w:rPr>
              <w:t>y</w:t>
            </w:r>
          </w:p>
        </w:tc>
        <w:tc>
          <w:tcPr>
            <w:tcW w:w="0" w:type="auto"/>
            <w:vAlign w:val="center"/>
          </w:tcPr>
          <w:p w14:paraId="2FE7C49B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60</w:t>
            </w:r>
          </w:p>
        </w:tc>
        <w:tc>
          <w:tcPr>
            <w:tcW w:w="0" w:type="auto"/>
            <w:vAlign w:val="center"/>
          </w:tcPr>
          <w:p w14:paraId="696E4898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120</w:t>
            </w:r>
          </w:p>
        </w:tc>
        <w:tc>
          <w:tcPr>
            <w:tcW w:w="0" w:type="auto"/>
            <w:vAlign w:val="center"/>
          </w:tcPr>
          <w:p w14:paraId="46E3EAB3" w14:textId="77777777" w:rsidR="0048411A" w:rsidRPr="003C070C" w:rsidRDefault="0048411A" w:rsidP="0048411A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  <w:sz w:val="20"/>
              </w:rPr>
            </w:pPr>
            <w:r w:rsidRPr="003C070C">
              <w:rPr>
                <w:rFonts w:ascii="Comic Sans MS" w:hAnsi="Comic Sans MS"/>
                <w:sz w:val="20"/>
              </w:rPr>
              <w:t>180</w:t>
            </w:r>
          </w:p>
        </w:tc>
      </w:tr>
    </w:tbl>
    <w:bookmarkEnd w:id="0"/>
    <w:p w14:paraId="7BE4D151" w14:textId="77777777" w:rsidR="0048411A" w:rsidRPr="0048411A" w:rsidRDefault="0048411A" w:rsidP="0048411A">
      <w:pPr>
        <w:pStyle w:val="ListParagraph"/>
        <w:numPr>
          <w:ilvl w:val="0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)  </w:t>
      </w:r>
    </w:p>
    <w:p w14:paraId="7DAB0BD3" w14:textId="632ACC19" w:rsidR="0048411A" w:rsidRPr="0048411A" w:rsidRDefault="0048411A" w:rsidP="003C070C">
      <w:pPr>
        <w:pStyle w:val="ListParagraph"/>
        <w:rPr>
          <w:rFonts w:ascii="Comic Sans MS" w:hAnsi="Comic Sans MS"/>
        </w:rPr>
      </w:pPr>
    </w:p>
    <w:p w14:paraId="6B6824CE" w14:textId="77777777" w:rsidR="0048411A" w:rsidRDefault="0048411A" w:rsidP="00160B7F">
      <w:pPr>
        <w:rPr>
          <w:rFonts w:ascii="Comic Sans MS" w:hAnsi="Comic Sans MS"/>
          <w:b/>
          <w:u w:val="single"/>
        </w:rPr>
      </w:pPr>
    </w:p>
    <w:p w14:paraId="46E6D672" w14:textId="77777777" w:rsidR="0048411A" w:rsidRDefault="0048411A" w:rsidP="00160B7F">
      <w:pPr>
        <w:rPr>
          <w:rFonts w:ascii="Comic Sans MS" w:hAnsi="Comic Sans MS"/>
          <w:b/>
          <w:u w:val="single"/>
        </w:rPr>
      </w:pPr>
    </w:p>
    <w:p w14:paraId="57AA399F" w14:textId="77777777" w:rsidR="0048411A" w:rsidRDefault="0048411A" w:rsidP="0048411A">
      <w:pPr>
        <w:rPr>
          <w:rFonts w:ascii="Comic Sans MS" w:hAnsi="Comic Sans MS"/>
        </w:rPr>
      </w:pPr>
      <w:r>
        <w:rPr>
          <w:rFonts w:ascii="Comic Sans MS" w:hAnsi="Comic Sans MS"/>
        </w:rPr>
        <w:t>D: __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: __________________</w:t>
      </w:r>
    </w:p>
    <w:p w14:paraId="20BDB2CD" w14:textId="4AE2B6B6" w:rsidR="0048411A" w:rsidRPr="003C070C" w:rsidRDefault="0048411A" w:rsidP="00160B7F">
      <w:pPr>
        <w:rPr>
          <w:rFonts w:ascii="Comic Sans MS" w:hAnsi="Comic Sans MS"/>
        </w:rPr>
      </w:pPr>
      <w:r>
        <w:rPr>
          <w:rFonts w:ascii="Comic Sans MS" w:hAnsi="Comic Sans MS"/>
        </w:rPr>
        <w:t>DISCRETE or CONTINUOU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ISCRETE or CONTINUOUS</w:t>
      </w:r>
    </w:p>
    <w:p w14:paraId="0F4561D0" w14:textId="3B46A8A9" w:rsidR="003C070C" w:rsidRDefault="008E755B" w:rsidP="00160B7F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45868248" wp14:editId="3CB65B0E">
            <wp:simplePos x="0" y="0"/>
            <wp:positionH relativeFrom="column">
              <wp:posOffset>4486275</wp:posOffset>
            </wp:positionH>
            <wp:positionV relativeFrom="paragraph">
              <wp:posOffset>502285</wp:posOffset>
            </wp:positionV>
            <wp:extent cx="1461135" cy="1476375"/>
            <wp:effectExtent l="0" t="0" r="5715" b="9525"/>
            <wp:wrapTight wrapText="bothSides">
              <wp:wrapPolygon edited="0">
                <wp:start x="0" y="0"/>
                <wp:lineTo x="0" y="21461"/>
                <wp:lineTo x="21403" y="21461"/>
                <wp:lineTo x="2140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070C">
        <w:rPr>
          <w:rFonts w:ascii="Comic Sans MS" w:hAnsi="Comic Sans MS"/>
          <w:b/>
          <w:u w:val="single"/>
        </w:rPr>
        <w:t>Partner Activity:</w:t>
      </w:r>
      <w:r w:rsidR="003C070C">
        <w:rPr>
          <w:rFonts w:ascii="Comic Sans MS" w:hAnsi="Comic Sans MS"/>
        </w:rPr>
        <w:t xml:space="preserve">  With a partner, write a real-life problem to fit the data shown in each graph.  Is the domain of each function </w:t>
      </w:r>
      <w:r w:rsidR="003C070C">
        <w:rPr>
          <w:rFonts w:ascii="Comic Sans MS" w:hAnsi="Comic Sans MS"/>
          <w:i/>
        </w:rPr>
        <w:t>discrete</w:t>
      </w:r>
      <w:r w:rsidR="003C070C">
        <w:rPr>
          <w:rFonts w:ascii="Comic Sans MS" w:hAnsi="Comic Sans MS"/>
        </w:rPr>
        <w:t xml:space="preserve"> or </w:t>
      </w:r>
      <w:r w:rsidR="003C070C">
        <w:rPr>
          <w:rFonts w:ascii="Comic Sans MS" w:hAnsi="Comic Sans MS"/>
          <w:i/>
        </w:rPr>
        <w:t>continuous</w:t>
      </w:r>
      <w:r w:rsidR="003C070C">
        <w:rPr>
          <w:rFonts w:ascii="Comic Sans MS" w:hAnsi="Comic Sans MS"/>
        </w:rPr>
        <w:t>?  Explain.</w:t>
      </w:r>
    </w:p>
    <w:p w14:paraId="768851BC" w14:textId="3EB184F6" w:rsidR="003C070C" w:rsidRPr="003C070C" w:rsidRDefault="008E755B" w:rsidP="003C070C">
      <w:pPr>
        <w:pStyle w:val="ListParagraph"/>
        <w:numPr>
          <w:ilvl w:val="0"/>
          <w:numId w:val="17"/>
        </w:num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2AC0B88B" wp14:editId="3DC1608D">
            <wp:simplePos x="0" y="0"/>
            <wp:positionH relativeFrom="column">
              <wp:posOffset>581025</wp:posOffset>
            </wp:positionH>
            <wp:positionV relativeFrom="paragraph">
              <wp:posOffset>8890</wp:posOffset>
            </wp:positionV>
            <wp:extent cx="1485900" cy="1485900"/>
            <wp:effectExtent l="0" t="0" r="0" b="0"/>
            <wp:wrapTight wrapText="bothSides">
              <wp:wrapPolygon edited="0">
                <wp:start x="0" y="0"/>
                <wp:lineTo x="0" y="21323"/>
                <wp:lineTo x="21323" y="21323"/>
                <wp:lineTo x="2132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3C070C">
        <w:rPr>
          <w:rFonts w:ascii="Comic Sans MS" w:hAnsi="Comic Sans MS"/>
        </w:rPr>
        <w:t xml:space="preserve">b)  </w:t>
      </w:r>
    </w:p>
    <w:p w14:paraId="6032E413" w14:textId="6E6DB9B9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1B64A1F1" w14:textId="265A5587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7EA569BF" w14:textId="3CC2ED0F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2AD6C45E" w14:textId="04A4BC5B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0C3806EB" w14:textId="5091578D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5C6E24C2" w14:textId="77777777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58476FEA" w14:textId="77777777" w:rsidR="003C070C" w:rsidRDefault="003C070C" w:rsidP="00160B7F">
      <w:pPr>
        <w:rPr>
          <w:rFonts w:ascii="Comic Sans MS" w:hAnsi="Comic Sans MS"/>
          <w:b/>
          <w:u w:val="single"/>
        </w:rPr>
      </w:pPr>
    </w:p>
    <w:p w14:paraId="3EA1E15B" w14:textId="77777777" w:rsidR="008E755B" w:rsidRDefault="008E755B" w:rsidP="00160B7F">
      <w:pPr>
        <w:rPr>
          <w:rFonts w:ascii="Comic Sans MS" w:hAnsi="Comic Sans MS"/>
          <w:b/>
          <w:u w:val="single"/>
        </w:rPr>
      </w:pPr>
    </w:p>
    <w:p w14:paraId="5F148FCE" w14:textId="65FE82D6" w:rsidR="000422DA" w:rsidRPr="00160B7F" w:rsidRDefault="00160B7F" w:rsidP="000422DA">
      <w:pPr>
        <w:rPr>
          <w:rFonts w:ascii="Comic Sans MS" w:hAnsi="Comic Sans MS"/>
        </w:rPr>
      </w:pPr>
      <w:r w:rsidRPr="008007D4">
        <w:rPr>
          <w:rFonts w:ascii="Comic Sans MS" w:hAnsi="Comic Sans MS"/>
          <w:b/>
          <w:u w:val="single"/>
        </w:rPr>
        <w:t xml:space="preserve">Closure: </w:t>
      </w:r>
      <w:r w:rsidR="001C004F">
        <w:rPr>
          <w:rFonts w:ascii="Comic Sans MS" w:hAnsi="Comic Sans MS"/>
          <w:b/>
        </w:rPr>
        <w:t>What I learned today was…</w:t>
      </w:r>
      <w:r w:rsidRPr="008007D4">
        <w:rPr>
          <w:rFonts w:ascii="Comic Sans MS" w:hAnsi="Comic Sans MS"/>
          <w:b/>
        </w:rPr>
        <w:t xml:space="preserve"> </w:t>
      </w:r>
    </w:p>
    <w:sectPr w:rsidR="000422DA" w:rsidRPr="00160B7F" w:rsidSect="005310E7">
      <w:head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03B389" w14:textId="77777777" w:rsidR="001F138C" w:rsidRDefault="001F138C" w:rsidP="008D081F">
      <w:pPr>
        <w:spacing w:after="0" w:line="240" w:lineRule="auto"/>
      </w:pPr>
      <w:r>
        <w:separator/>
      </w:r>
    </w:p>
  </w:endnote>
  <w:endnote w:type="continuationSeparator" w:id="0">
    <w:p w14:paraId="2B664C23" w14:textId="77777777" w:rsidR="001F138C" w:rsidRDefault="001F138C" w:rsidP="008D08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96B73F" w14:textId="77777777" w:rsidR="001F138C" w:rsidRDefault="001F138C" w:rsidP="008D081F">
      <w:pPr>
        <w:spacing w:after="0" w:line="240" w:lineRule="auto"/>
      </w:pPr>
      <w:r>
        <w:separator/>
      </w:r>
    </w:p>
  </w:footnote>
  <w:footnote w:type="continuationSeparator" w:id="0">
    <w:p w14:paraId="24A5F9A7" w14:textId="77777777" w:rsidR="001F138C" w:rsidRDefault="001F138C" w:rsidP="008D08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F26873" w14:textId="2DB3FF04" w:rsidR="001F138C" w:rsidRDefault="001F138C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4B0176" wp14:editId="5810720C">
              <wp:simplePos x="0" y="0"/>
              <wp:positionH relativeFrom="column">
                <wp:posOffset>228600</wp:posOffset>
              </wp:positionH>
              <wp:positionV relativeFrom="paragraph">
                <wp:posOffset>133350</wp:posOffset>
              </wp:positionV>
              <wp:extent cx="6124575" cy="409575"/>
              <wp:effectExtent l="0" t="0" r="28575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124575" cy="40957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A92B34" w14:textId="497F704A" w:rsidR="001F138C" w:rsidRPr="008D081F" w:rsidRDefault="006C6CD8" w:rsidP="007C02AE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  <w:r w:rsidR="00F20E3F">
                            <w:rPr>
                              <w:b/>
                              <w:sz w:val="32"/>
                              <w:szCs w:val="32"/>
                            </w:rPr>
                            <w:t>.2 LINEAR</w:t>
                          </w:r>
                          <w:r w:rsidR="00160B7F">
                            <w:rPr>
                              <w:b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32"/>
                              <w:szCs w:val="32"/>
                            </w:rPr>
                            <w:t>FUNCTIONS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D4B017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18pt;margin-top:10.5pt;width:482.25pt;height:3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" fillcolor="white [3201]" strokeweight=".5pt">
              <v:textbox>
                <w:txbxContent>
                  <w:p w14:paraId="61A92B34" w14:textId="497F704A" w:rsidR="001F138C" w:rsidRPr="008D081F" w:rsidRDefault="006C6CD8" w:rsidP="007C02AE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  <w:r w:rsidR="00F20E3F">
                      <w:rPr>
                        <w:b/>
                        <w:sz w:val="32"/>
                        <w:szCs w:val="32"/>
                      </w:rPr>
                      <w:t>.2 LINEAR</w:t>
                    </w:r>
                    <w:r w:rsidR="00160B7F">
                      <w:rPr>
                        <w:b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b/>
                        <w:sz w:val="32"/>
                        <w:szCs w:val="32"/>
                      </w:rPr>
                      <w:t>FUNCTIONS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56FB19B7" wp14:editId="7A165685">
              <wp:extent cx="6667500" cy="657225"/>
              <wp:effectExtent l="19050" t="19050" r="38100" b="47625"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28F3E88C" id="Rounded Rectangle 1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14:paraId="139DFEE3" w14:textId="77777777" w:rsidR="001F138C" w:rsidRDefault="001F138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A97130"/>
    <w:multiLevelType w:val="hybridMultilevel"/>
    <w:tmpl w:val="259C5E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D4B49"/>
    <w:multiLevelType w:val="hybridMultilevel"/>
    <w:tmpl w:val="E8606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51A07"/>
    <w:multiLevelType w:val="hybridMultilevel"/>
    <w:tmpl w:val="9D647246"/>
    <w:lvl w:ilvl="0" w:tplc="5E60FA1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860546"/>
    <w:multiLevelType w:val="hybridMultilevel"/>
    <w:tmpl w:val="46FC9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892076"/>
    <w:multiLevelType w:val="hybridMultilevel"/>
    <w:tmpl w:val="90A824D6"/>
    <w:lvl w:ilvl="0" w:tplc="6406A78E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 w15:restartNumberingAfterBreak="0">
    <w:nsid w:val="29A56234"/>
    <w:multiLevelType w:val="hybridMultilevel"/>
    <w:tmpl w:val="D9B222E4"/>
    <w:lvl w:ilvl="0" w:tplc="25D60E9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0E0324"/>
    <w:multiLevelType w:val="hybridMultilevel"/>
    <w:tmpl w:val="F606E6F4"/>
    <w:lvl w:ilvl="0" w:tplc="25D60E9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C957F10"/>
    <w:multiLevelType w:val="hybridMultilevel"/>
    <w:tmpl w:val="84D8BB12"/>
    <w:lvl w:ilvl="0" w:tplc="71E250E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0061E6"/>
    <w:multiLevelType w:val="hybridMultilevel"/>
    <w:tmpl w:val="492EE590"/>
    <w:lvl w:ilvl="0" w:tplc="573E67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D363EA"/>
    <w:multiLevelType w:val="hybridMultilevel"/>
    <w:tmpl w:val="B186F4CA"/>
    <w:lvl w:ilvl="0" w:tplc="573E673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C970E59"/>
    <w:multiLevelType w:val="hybridMultilevel"/>
    <w:tmpl w:val="2D4C044E"/>
    <w:lvl w:ilvl="0" w:tplc="5E60FA1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D21D86"/>
    <w:multiLevelType w:val="hybridMultilevel"/>
    <w:tmpl w:val="A5D0B1B0"/>
    <w:lvl w:ilvl="0" w:tplc="25D60E9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AF16B6"/>
    <w:multiLevelType w:val="hybridMultilevel"/>
    <w:tmpl w:val="90A824D6"/>
    <w:lvl w:ilvl="0" w:tplc="6406A78E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3" w15:restartNumberingAfterBreak="0">
    <w:nsid w:val="604E5EA3"/>
    <w:multiLevelType w:val="hybridMultilevel"/>
    <w:tmpl w:val="9D101FDC"/>
    <w:lvl w:ilvl="0" w:tplc="71E250E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662DB4"/>
    <w:multiLevelType w:val="hybridMultilevel"/>
    <w:tmpl w:val="AC78E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F17A08"/>
    <w:multiLevelType w:val="hybridMultilevel"/>
    <w:tmpl w:val="C770A7EE"/>
    <w:lvl w:ilvl="0" w:tplc="D87A690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060D65"/>
    <w:multiLevelType w:val="hybridMultilevel"/>
    <w:tmpl w:val="0CA6A1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3"/>
  </w:num>
  <w:num w:numId="4">
    <w:abstractNumId w:val="7"/>
  </w:num>
  <w:num w:numId="5">
    <w:abstractNumId w:val="11"/>
  </w:num>
  <w:num w:numId="6">
    <w:abstractNumId w:val="5"/>
  </w:num>
  <w:num w:numId="7">
    <w:abstractNumId w:val="4"/>
  </w:num>
  <w:num w:numId="8">
    <w:abstractNumId w:val="6"/>
  </w:num>
  <w:num w:numId="9">
    <w:abstractNumId w:val="12"/>
  </w:num>
  <w:num w:numId="10">
    <w:abstractNumId w:val="16"/>
  </w:num>
  <w:num w:numId="11">
    <w:abstractNumId w:val="3"/>
  </w:num>
  <w:num w:numId="12">
    <w:abstractNumId w:val="9"/>
  </w:num>
  <w:num w:numId="13">
    <w:abstractNumId w:val="8"/>
  </w:num>
  <w:num w:numId="14">
    <w:abstractNumId w:val="15"/>
  </w:num>
  <w:num w:numId="15">
    <w:abstractNumId w:val="14"/>
  </w:num>
  <w:num w:numId="16">
    <w:abstractNumId w:val="10"/>
  </w:num>
  <w:num w:numId="17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081F"/>
    <w:rsid w:val="00004FED"/>
    <w:rsid w:val="00006379"/>
    <w:rsid w:val="000158BF"/>
    <w:rsid w:val="00033779"/>
    <w:rsid w:val="00037940"/>
    <w:rsid w:val="00037D8F"/>
    <w:rsid w:val="000422DA"/>
    <w:rsid w:val="0004314C"/>
    <w:rsid w:val="00043A74"/>
    <w:rsid w:val="00046C43"/>
    <w:rsid w:val="00065AC8"/>
    <w:rsid w:val="00083A4B"/>
    <w:rsid w:val="000A044D"/>
    <w:rsid w:val="000B026F"/>
    <w:rsid w:val="000C3F1A"/>
    <w:rsid w:val="000D67D3"/>
    <w:rsid w:val="000E45F3"/>
    <w:rsid w:val="000F7637"/>
    <w:rsid w:val="0011503C"/>
    <w:rsid w:val="001379E1"/>
    <w:rsid w:val="00146200"/>
    <w:rsid w:val="00151E5C"/>
    <w:rsid w:val="00160B7F"/>
    <w:rsid w:val="001A565B"/>
    <w:rsid w:val="001B2650"/>
    <w:rsid w:val="001C004F"/>
    <w:rsid w:val="001E5740"/>
    <w:rsid w:val="001F138C"/>
    <w:rsid w:val="00205DA4"/>
    <w:rsid w:val="00231F6E"/>
    <w:rsid w:val="0023763D"/>
    <w:rsid w:val="00296BA0"/>
    <w:rsid w:val="002C61C4"/>
    <w:rsid w:val="002C6488"/>
    <w:rsid w:val="002F2E36"/>
    <w:rsid w:val="002F5732"/>
    <w:rsid w:val="00326EA0"/>
    <w:rsid w:val="003324D0"/>
    <w:rsid w:val="0039651F"/>
    <w:rsid w:val="003B61FB"/>
    <w:rsid w:val="003C04C5"/>
    <w:rsid w:val="003C070C"/>
    <w:rsid w:val="003D290F"/>
    <w:rsid w:val="00414CB9"/>
    <w:rsid w:val="0042587C"/>
    <w:rsid w:val="004265AC"/>
    <w:rsid w:val="004619E9"/>
    <w:rsid w:val="0048411A"/>
    <w:rsid w:val="004A46A0"/>
    <w:rsid w:val="004C1E5F"/>
    <w:rsid w:val="005037E6"/>
    <w:rsid w:val="00506307"/>
    <w:rsid w:val="005310E7"/>
    <w:rsid w:val="00531BF0"/>
    <w:rsid w:val="00544E41"/>
    <w:rsid w:val="005757B6"/>
    <w:rsid w:val="00596F75"/>
    <w:rsid w:val="005D0C46"/>
    <w:rsid w:val="005E1EDA"/>
    <w:rsid w:val="00604897"/>
    <w:rsid w:val="0061362F"/>
    <w:rsid w:val="00621DBE"/>
    <w:rsid w:val="006331CA"/>
    <w:rsid w:val="00650CF7"/>
    <w:rsid w:val="00686202"/>
    <w:rsid w:val="00690BF0"/>
    <w:rsid w:val="006C6CD8"/>
    <w:rsid w:val="006D03C1"/>
    <w:rsid w:val="00701575"/>
    <w:rsid w:val="00736047"/>
    <w:rsid w:val="00742DC3"/>
    <w:rsid w:val="007469B8"/>
    <w:rsid w:val="00762FB3"/>
    <w:rsid w:val="007877F1"/>
    <w:rsid w:val="007A1988"/>
    <w:rsid w:val="007C02AE"/>
    <w:rsid w:val="007F01FB"/>
    <w:rsid w:val="008034F1"/>
    <w:rsid w:val="0083366C"/>
    <w:rsid w:val="00836CD1"/>
    <w:rsid w:val="00885544"/>
    <w:rsid w:val="008B2C7F"/>
    <w:rsid w:val="008B3D46"/>
    <w:rsid w:val="008B49CD"/>
    <w:rsid w:val="008C73A5"/>
    <w:rsid w:val="008D081F"/>
    <w:rsid w:val="008E1B00"/>
    <w:rsid w:val="008E755B"/>
    <w:rsid w:val="008F3D4B"/>
    <w:rsid w:val="008F56C7"/>
    <w:rsid w:val="008F74DA"/>
    <w:rsid w:val="00900C22"/>
    <w:rsid w:val="0091374A"/>
    <w:rsid w:val="00926D06"/>
    <w:rsid w:val="009370D8"/>
    <w:rsid w:val="00941424"/>
    <w:rsid w:val="00986A44"/>
    <w:rsid w:val="009A4689"/>
    <w:rsid w:val="009C2816"/>
    <w:rsid w:val="009C56AB"/>
    <w:rsid w:val="009D118B"/>
    <w:rsid w:val="009D2362"/>
    <w:rsid w:val="009E62C8"/>
    <w:rsid w:val="00A417D6"/>
    <w:rsid w:val="00A529F6"/>
    <w:rsid w:val="00A65C51"/>
    <w:rsid w:val="00AA1230"/>
    <w:rsid w:val="00AB0464"/>
    <w:rsid w:val="00AD2BED"/>
    <w:rsid w:val="00B37DAA"/>
    <w:rsid w:val="00B6100B"/>
    <w:rsid w:val="00B7307D"/>
    <w:rsid w:val="00C3111C"/>
    <w:rsid w:val="00C83120"/>
    <w:rsid w:val="00C85168"/>
    <w:rsid w:val="00C96253"/>
    <w:rsid w:val="00CF0203"/>
    <w:rsid w:val="00CF167D"/>
    <w:rsid w:val="00D051C4"/>
    <w:rsid w:val="00D203E7"/>
    <w:rsid w:val="00D35E54"/>
    <w:rsid w:val="00D4224A"/>
    <w:rsid w:val="00D55D1B"/>
    <w:rsid w:val="00D632F7"/>
    <w:rsid w:val="00DD06AC"/>
    <w:rsid w:val="00DD3B4C"/>
    <w:rsid w:val="00DF5383"/>
    <w:rsid w:val="00E2318F"/>
    <w:rsid w:val="00E446C1"/>
    <w:rsid w:val="00E66503"/>
    <w:rsid w:val="00EB5812"/>
    <w:rsid w:val="00F120C3"/>
    <w:rsid w:val="00F15432"/>
    <w:rsid w:val="00F20E3F"/>
    <w:rsid w:val="00F24EDD"/>
    <w:rsid w:val="00F41986"/>
    <w:rsid w:val="00F67FD5"/>
    <w:rsid w:val="00F715F3"/>
    <w:rsid w:val="00F74A58"/>
    <w:rsid w:val="00FB7D54"/>
    <w:rsid w:val="00FD3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4:docId w14:val="4C174DD7"/>
  <w15:chartTrackingRefBased/>
  <w15:docId w15:val="{80A0F1DB-35E8-4A28-8155-A5A25F4B0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D08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081F"/>
  </w:style>
  <w:style w:type="paragraph" w:styleId="Footer">
    <w:name w:val="footer"/>
    <w:basedOn w:val="Normal"/>
    <w:link w:val="FooterChar"/>
    <w:uiPriority w:val="99"/>
    <w:unhideWhenUsed/>
    <w:rsid w:val="008D08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081F"/>
  </w:style>
  <w:style w:type="character" w:styleId="CommentReference">
    <w:name w:val="annotation reference"/>
    <w:basedOn w:val="DefaultParagraphFont"/>
    <w:uiPriority w:val="99"/>
    <w:semiHidden/>
    <w:unhideWhenUsed/>
    <w:rsid w:val="00F74A5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74A5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74A5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4A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4A5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A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A5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7469B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79E1"/>
    <w:rPr>
      <w:color w:val="808080"/>
    </w:rPr>
  </w:style>
  <w:style w:type="table" w:styleId="TableGrid">
    <w:name w:val="Table Grid"/>
    <w:basedOn w:val="TableNormal"/>
    <w:rsid w:val="00544E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68620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68620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file:///C:\2014%20Projects\EPSs_PNGs_Word\Alg1\Arts\PNGs\HSAlg1_rbc_0302_003.png" TargetMode="Externa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file:///C:\2014%20Projects\EPSs_PNGs_Word\Alg1\Arts\PNGs\HSAlg1_rbc_0302_002.png" TargetMode="External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file:///C:\2014%20Projects\EPSs_PNGs_Word\Alg1\Arts\PNGs\HSAlg1_rbc_0302_001.png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file:///C:\2014%20Projects\EPSs_PNGs_Word\Alg1\Arts\PNGs\HSAlg1_rbc_0302_000.png" TargetMode="Externa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638D18F1-41E3-4E7F-B38C-A8042A083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40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Stawasz</dc:creator>
  <cp:keywords/>
  <dc:description/>
  <cp:lastModifiedBy>Angela Stawasz</cp:lastModifiedBy>
  <cp:revision>5</cp:revision>
  <cp:lastPrinted>2016-10-09T21:35:00Z</cp:lastPrinted>
  <dcterms:created xsi:type="dcterms:W3CDTF">2016-10-09T21:35:00Z</dcterms:created>
  <dcterms:modified xsi:type="dcterms:W3CDTF">2016-10-09T23:40:00Z</dcterms:modified>
</cp:coreProperties>
</file>